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2AAD9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Министерство образования и науки Российской Федерации</w:t>
      </w:r>
    </w:p>
    <w:p w14:paraId="77530D70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483784BD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14:paraId="14EC14AA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3FE1749B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ТОМСКИЙ ГОСУДАРСТВЕННЫЙ УНИВЕРСИТЕТ СИСТЕ</w:t>
      </w:r>
      <w:r>
        <w:rPr>
          <w:bCs/>
          <w:sz w:val="28"/>
          <w:szCs w:val="28"/>
        </w:rPr>
        <w:t>М УПРАВЛЕНИЯ И РАДИОЭЛЕКТРОНИКИ</w:t>
      </w:r>
    </w:p>
    <w:p w14:paraId="474336A6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8945E0F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 w:rsidRPr="007E05AF">
        <w:rPr>
          <w:bCs/>
          <w:sz w:val="28"/>
          <w:szCs w:val="28"/>
        </w:rPr>
        <w:t>Кафедра автоматизированных систем (АСУ)</w:t>
      </w:r>
    </w:p>
    <w:p w14:paraId="6EE96AE5" w14:textId="77777777" w:rsidR="008F0181" w:rsidRPr="007E05AF" w:rsidRDefault="008F0181" w:rsidP="008F0181">
      <w:pPr>
        <w:spacing w:line="360" w:lineRule="auto"/>
        <w:rPr>
          <w:bCs/>
          <w:sz w:val="28"/>
          <w:szCs w:val="28"/>
        </w:rPr>
      </w:pPr>
    </w:p>
    <w:p w14:paraId="0BB6C05E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p w14:paraId="7CFE7C49" w14:textId="77777777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  <w:r w:rsidRPr="009565B0">
        <w:rPr>
          <w:b/>
          <w:sz w:val="28"/>
          <w:szCs w:val="28"/>
        </w:rPr>
        <w:t>Оптим</w:t>
      </w:r>
      <w:r>
        <w:rPr>
          <w:b/>
          <w:sz w:val="28"/>
          <w:szCs w:val="28"/>
        </w:rPr>
        <w:t>изация функции одной переменной</w:t>
      </w:r>
      <w:r>
        <w:rPr>
          <w:b/>
          <w:sz w:val="28"/>
          <w:szCs w:val="28"/>
        </w:rPr>
        <w:br/>
      </w:r>
      <w:r w:rsidRPr="009565B0">
        <w:rPr>
          <w:b/>
          <w:sz w:val="28"/>
          <w:szCs w:val="28"/>
        </w:rPr>
        <w:t>(методы с использованием производных)</w:t>
      </w:r>
    </w:p>
    <w:p w14:paraId="49F2E7D1" w14:textId="77777777" w:rsidR="008F0181" w:rsidRPr="007E05AF" w:rsidRDefault="008F0181" w:rsidP="008F0181">
      <w:pPr>
        <w:spacing w:line="360" w:lineRule="auto"/>
        <w:jc w:val="center"/>
        <w:rPr>
          <w:b/>
          <w:sz w:val="28"/>
          <w:szCs w:val="28"/>
        </w:rPr>
      </w:pPr>
    </w:p>
    <w:p w14:paraId="06B41AF7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тчет по лабораторной работе № 2</w:t>
      </w:r>
      <w:r w:rsidRPr="007E05AF">
        <w:rPr>
          <w:bCs/>
          <w:sz w:val="28"/>
          <w:szCs w:val="28"/>
        </w:rPr>
        <w:t xml:space="preserve"> по дисциплине</w:t>
      </w:r>
    </w:p>
    <w:p w14:paraId="467B27A2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«Методы оптимизации»</w:t>
      </w:r>
    </w:p>
    <w:p w14:paraId="7DAC4AA3" w14:textId="77777777" w:rsidR="008F0181" w:rsidRPr="007E05AF" w:rsidRDefault="008F0181" w:rsidP="008F0181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1C32DD61" w14:textId="77777777" w:rsidTr="00A570F9">
        <w:trPr>
          <w:cantSplit/>
          <w:jc w:val="right"/>
        </w:trPr>
        <w:tc>
          <w:tcPr>
            <w:tcW w:w="4063" w:type="dxa"/>
          </w:tcPr>
          <w:p w14:paraId="55B858C8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Выполнили:</w:t>
            </w:r>
          </w:p>
        </w:tc>
      </w:tr>
      <w:tr w:rsidR="008F0181" w:rsidRPr="007E05AF" w14:paraId="16468A0A" w14:textId="77777777" w:rsidTr="00A570F9">
        <w:trPr>
          <w:cantSplit/>
          <w:jc w:val="right"/>
        </w:trPr>
        <w:tc>
          <w:tcPr>
            <w:tcW w:w="4063" w:type="dxa"/>
          </w:tcPr>
          <w:p w14:paraId="66639B37" w14:textId="6672F5EA" w:rsidR="008F0181" w:rsidRPr="007E05AF" w:rsidRDefault="008F0181" w:rsidP="00A570F9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уденты гр. 439-</w:t>
            </w:r>
            <w:r w:rsidR="008757A5">
              <w:rPr>
                <w:rFonts w:ascii="Times New Roman" w:hAnsi="Times New Roman" w:cs="Times New Roman"/>
              </w:rPr>
              <w:t>1</w:t>
            </w:r>
          </w:p>
        </w:tc>
      </w:tr>
      <w:tr w:rsidR="008F0181" w:rsidRPr="004850DB" w14:paraId="6B128D00" w14:textId="77777777" w:rsidTr="00A570F9">
        <w:trPr>
          <w:cantSplit/>
          <w:jc w:val="right"/>
        </w:trPr>
        <w:tc>
          <w:tcPr>
            <w:tcW w:w="4063" w:type="dxa"/>
          </w:tcPr>
          <w:p w14:paraId="2B2A5B2E" w14:textId="3C2A73AA" w:rsidR="008F0181" w:rsidRDefault="008757A5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Зозуля Е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Д</w:t>
            </w:r>
            <w:r w:rsidR="008F0181">
              <w:rPr>
                <w:bCs/>
                <w:sz w:val="28"/>
                <w:szCs w:val="28"/>
              </w:rPr>
              <w:t>.</w:t>
            </w:r>
          </w:p>
          <w:p w14:paraId="12F8BA5F" w14:textId="37B09728" w:rsidR="008F0181" w:rsidRPr="004850DB" w:rsidRDefault="008757A5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Рахматуллин</w:t>
            </w:r>
            <w:r w:rsidR="008F0181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Т</w:t>
            </w:r>
            <w:r w:rsidR="008F0181">
              <w:rPr>
                <w:bCs/>
                <w:sz w:val="28"/>
                <w:szCs w:val="28"/>
              </w:rPr>
              <w:t>.</w:t>
            </w:r>
          </w:p>
        </w:tc>
      </w:tr>
      <w:tr w:rsidR="008F0181" w:rsidRPr="007E05AF" w14:paraId="50863385" w14:textId="77777777" w:rsidTr="00A570F9">
        <w:trPr>
          <w:cantSplit/>
          <w:jc w:val="right"/>
        </w:trPr>
        <w:tc>
          <w:tcPr>
            <w:tcW w:w="4063" w:type="dxa"/>
          </w:tcPr>
          <w:p w14:paraId="41B82592" w14:textId="7FFCAB7B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  <w:r w:rsidR="008757A5">
              <w:rPr>
                <w:bCs/>
                <w:sz w:val="28"/>
                <w:szCs w:val="28"/>
              </w:rPr>
              <w:t>8</w:t>
            </w:r>
            <w:r>
              <w:rPr>
                <w:bCs/>
                <w:sz w:val="28"/>
                <w:szCs w:val="28"/>
              </w:rPr>
              <w:t>.10</w:t>
            </w:r>
            <w:r w:rsidRPr="007E05AF">
              <w:rPr>
                <w:bCs/>
                <w:sz w:val="28"/>
                <w:szCs w:val="28"/>
              </w:rPr>
              <w:t>.2021 г.</w:t>
            </w:r>
          </w:p>
        </w:tc>
      </w:tr>
      <w:tr w:rsidR="008F0181" w:rsidRPr="007E05AF" w14:paraId="2F7F4E62" w14:textId="77777777" w:rsidTr="00A570F9">
        <w:trPr>
          <w:cantSplit/>
          <w:jc w:val="right"/>
        </w:trPr>
        <w:tc>
          <w:tcPr>
            <w:tcW w:w="4063" w:type="dxa"/>
          </w:tcPr>
          <w:p w14:paraId="47735B38" w14:textId="77777777" w:rsidR="008F0181" w:rsidRPr="007E05AF" w:rsidRDefault="008F0181" w:rsidP="008F0181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41EED3AD" w14:textId="77777777" w:rsidR="008F0181" w:rsidRPr="007E05AF" w:rsidRDefault="008F0181" w:rsidP="008F0181">
      <w:pPr>
        <w:spacing w:line="360" w:lineRule="auto"/>
        <w:rPr>
          <w:sz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63"/>
      </w:tblGrid>
      <w:tr w:rsidR="008F0181" w:rsidRPr="007E05AF" w14:paraId="3E7878C3" w14:textId="77777777" w:rsidTr="00A570F9">
        <w:trPr>
          <w:cantSplit/>
          <w:jc w:val="right"/>
        </w:trPr>
        <w:tc>
          <w:tcPr>
            <w:tcW w:w="4063" w:type="dxa"/>
          </w:tcPr>
          <w:p w14:paraId="023B7808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8F0181" w:rsidRPr="007E05AF" w14:paraId="3E3B3306" w14:textId="77777777" w:rsidTr="00A570F9">
        <w:trPr>
          <w:cantSplit/>
          <w:jc w:val="right"/>
        </w:trPr>
        <w:tc>
          <w:tcPr>
            <w:tcW w:w="4063" w:type="dxa"/>
          </w:tcPr>
          <w:p w14:paraId="2EBDB0FA" w14:textId="77777777" w:rsidR="008F0181" w:rsidRPr="007E05AF" w:rsidRDefault="008F0181" w:rsidP="008F0181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.А</w:t>
            </w:r>
            <w:r w:rsidRPr="007E05AF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Шелестов</w:t>
            </w:r>
          </w:p>
        </w:tc>
      </w:tr>
      <w:tr w:rsidR="008F0181" w:rsidRPr="007E05AF" w14:paraId="161ECE78" w14:textId="77777777" w:rsidTr="00A570F9">
        <w:trPr>
          <w:cantSplit/>
          <w:jc w:val="right"/>
        </w:trPr>
        <w:tc>
          <w:tcPr>
            <w:tcW w:w="4063" w:type="dxa"/>
          </w:tcPr>
          <w:p w14:paraId="00213C9C" w14:textId="77777777" w:rsidR="008F0181" w:rsidRPr="007E05AF" w:rsidRDefault="008F0181" w:rsidP="00A570F9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7E05AF">
              <w:rPr>
                <w:bCs/>
                <w:sz w:val="28"/>
                <w:szCs w:val="28"/>
              </w:rPr>
              <w:t>«    »__________2021 г.</w:t>
            </w:r>
          </w:p>
        </w:tc>
      </w:tr>
    </w:tbl>
    <w:p w14:paraId="36E38200" w14:textId="77777777" w:rsidR="008F0181" w:rsidRPr="007E05AF" w:rsidRDefault="008F0181" w:rsidP="008F0181">
      <w:pPr>
        <w:spacing w:line="360" w:lineRule="auto"/>
        <w:jc w:val="right"/>
        <w:rPr>
          <w:sz w:val="28"/>
        </w:rPr>
      </w:pPr>
    </w:p>
    <w:p w14:paraId="63048BB5" w14:textId="77777777" w:rsidR="008F0181" w:rsidRPr="007E05AF" w:rsidRDefault="008F0181" w:rsidP="008F0181">
      <w:pPr>
        <w:spacing w:line="360" w:lineRule="auto"/>
        <w:rPr>
          <w:sz w:val="28"/>
        </w:rPr>
      </w:pPr>
    </w:p>
    <w:p w14:paraId="40709524" w14:textId="77777777" w:rsidR="008F0181" w:rsidRPr="007E05AF" w:rsidRDefault="008F0181" w:rsidP="008F0181">
      <w:pPr>
        <w:spacing w:line="360" w:lineRule="auto"/>
        <w:jc w:val="center"/>
        <w:rPr>
          <w:sz w:val="28"/>
        </w:rPr>
      </w:pPr>
      <w:r w:rsidRPr="007E05AF">
        <w:rPr>
          <w:sz w:val="28"/>
        </w:rPr>
        <w:t>2021</w:t>
      </w:r>
    </w:p>
    <w:p w14:paraId="3A165F9E" w14:textId="77777777" w:rsidR="008F0181" w:rsidRDefault="008F0181" w:rsidP="008F0181">
      <w:pPr>
        <w:jc w:val="center"/>
        <w:rPr>
          <w:b/>
          <w:sz w:val="28"/>
          <w:szCs w:val="28"/>
        </w:rPr>
      </w:pPr>
      <w:r w:rsidRPr="007E05AF">
        <w:rPr>
          <w:b/>
          <w:sz w:val="28"/>
          <w:szCs w:val="28"/>
        </w:rPr>
        <w:lastRenderedPageBreak/>
        <w:t>Задание</w:t>
      </w:r>
    </w:p>
    <w:p w14:paraId="075F0C90" w14:textId="77777777" w:rsidR="008F0181" w:rsidRDefault="008F0181" w:rsidP="008F0181">
      <w:pPr>
        <w:jc w:val="both"/>
        <w:rPr>
          <w:b/>
          <w:sz w:val="28"/>
          <w:szCs w:val="28"/>
        </w:rPr>
      </w:pPr>
    </w:p>
    <w:p w14:paraId="6471B3D2" w14:textId="77777777" w:rsidR="008F0181" w:rsidRPr="009565B0" w:rsidRDefault="008F0181" w:rsidP="008F0181">
      <w:pPr>
        <w:spacing w:line="360" w:lineRule="auto"/>
        <w:jc w:val="both"/>
        <w:rPr>
          <w:sz w:val="28"/>
          <w:szCs w:val="28"/>
        </w:rPr>
      </w:pPr>
      <w:r w:rsidRPr="009565B0">
        <w:rPr>
          <w:sz w:val="28"/>
          <w:szCs w:val="28"/>
        </w:rPr>
        <w:t xml:space="preserve">Найти минимум функции одной переменной, используя: </w:t>
      </w:r>
    </w:p>
    <w:p w14:paraId="790C7260" w14:textId="77777777" w:rsidR="008F0181" w:rsidRPr="009565B0" w:rsidRDefault="008F0181" w:rsidP="008F0181">
      <w:pPr>
        <w:spacing w:line="360" w:lineRule="auto"/>
        <w:jc w:val="both"/>
        <w:rPr>
          <w:sz w:val="28"/>
          <w:szCs w:val="28"/>
        </w:rPr>
      </w:pPr>
      <w:r w:rsidRPr="009565B0">
        <w:rPr>
          <w:sz w:val="28"/>
          <w:szCs w:val="28"/>
        </w:rPr>
        <w:tab/>
        <w:t>два метода, основанны</w:t>
      </w:r>
      <w:r>
        <w:rPr>
          <w:sz w:val="28"/>
          <w:szCs w:val="28"/>
        </w:rPr>
        <w:t>х на производных (метод Ньютона</w:t>
      </w:r>
      <w:r w:rsidRPr="009565B0">
        <w:rPr>
          <w:sz w:val="28"/>
          <w:szCs w:val="28"/>
        </w:rPr>
        <w:t>, метод средней точки).</w:t>
      </w:r>
    </w:p>
    <w:p w14:paraId="6D8CCD13" w14:textId="77777777" w:rsidR="008F0181" w:rsidRDefault="008F0181" w:rsidP="008F0181">
      <w:pPr>
        <w:spacing w:line="360" w:lineRule="auto"/>
        <w:jc w:val="both"/>
        <w:rPr>
          <w:sz w:val="28"/>
          <w:szCs w:val="28"/>
        </w:rPr>
      </w:pPr>
      <w:r w:rsidRPr="009565B0">
        <w:rPr>
          <w:sz w:val="28"/>
          <w:szCs w:val="28"/>
        </w:rPr>
        <w:t xml:space="preserve">Точность  </w:t>
      </w:r>
      <w:r w:rsidRPr="00885EB4">
        <w:rPr>
          <w:position w:val="-6"/>
        </w:rPr>
        <w:object w:dxaOrig="920" w:dyaOrig="360" w14:anchorId="76400E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5pt;height:18.8pt" o:ole="">
            <v:imagedata r:id="rId4" o:title=""/>
          </v:shape>
          <o:OLEObject Type="Embed" ProgID="Equation.DSMT4" ShapeID="_x0000_i1025" DrawAspect="Content" ObjectID="_1696250214" r:id="rId5"/>
        </w:object>
      </w:r>
      <w:r w:rsidRPr="009565B0">
        <w:rPr>
          <w:sz w:val="28"/>
          <w:szCs w:val="28"/>
        </w:rPr>
        <w:t>.</w:t>
      </w:r>
    </w:p>
    <w:p w14:paraId="5721C813" w14:textId="77777777" w:rsidR="008757A5" w:rsidRPr="00357FAD" w:rsidRDefault="008757A5" w:rsidP="008757A5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F72AE4">
        <w:rPr>
          <w:b/>
          <w:bCs/>
          <w:sz w:val="28"/>
          <w:szCs w:val="28"/>
        </w:rPr>
        <w:t>Вариант</w:t>
      </w:r>
      <w:r>
        <w:rPr>
          <w:b/>
          <w:bCs/>
          <w:sz w:val="28"/>
          <w:szCs w:val="28"/>
        </w:rPr>
        <w:t xml:space="preserve"> №</w:t>
      </w:r>
      <w:r w:rsidRPr="00357FAD">
        <w:rPr>
          <w:b/>
          <w:bCs/>
          <w:sz w:val="28"/>
          <w:szCs w:val="28"/>
        </w:rPr>
        <w:t>9</w:t>
      </w:r>
    </w:p>
    <w:p w14:paraId="32B83586" w14:textId="0EC3D2A4" w:rsidR="008F0181" w:rsidRPr="003A4477" w:rsidRDefault="008F0181" w:rsidP="008F0181">
      <w:pPr>
        <w:ind w:firstLine="708"/>
        <w:rPr>
          <w:sz w:val="28"/>
          <w:szCs w:val="28"/>
        </w:rPr>
      </w:pPr>
      <w:r w:rsidRPr="003A4477">
        <w:rPr>
          <w:sz w:val="28"/>
          <w:szCs w:val="28"/>
        </w:rPr>
        <w:t xml:space="preserve"> </w:t>
      </w:r>
      <w:r w:rsidR="008757A5">
        <w:rPr>
          <w:position w:val="-12"/>
        </w:rPr>
        <w:object w:dxaOrig="3405" w:dyaOrig="420" w14:anchorId="6078A0F5">
          <v:shape id="_x0000_i1026" type="#_x0000_t75" style="width:170.35pt;height:20.95pt" o:ole="">
            <v:imagedata r:id="rId6" o:title=""/>
          </v:shape>
          <o:OLEObject Type="Embed" ProgID="Equation.DSMT4" ShapeID="_x0000_i1026" DrawAspect="Content" ObjectID="_1696250215" r:id="rId7"/>
        </w:object>
      </w:r>
      <w:r w:rsidRPr="003A4477">
        <w:rPr>
          <w:sz w:val="28"/>
          <w:szCs w:val="28"/>
        </w:rPr>
        <w:t>.</w:t>
      </w:r>
    </w:p>
    <w:p w14:paraId="5FEA26C0" w14:textId="77777777" w:rsidR="008F0181" w:rsidRDefault="008F0181" w:rsidP="008F018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График функции по варианту приведен ниже (рис. 1).</w:t>
      </w:r>
    </w:p>
    <w:p w14:paraId="34DD821F" w14:textId="77777777" w:rsidR="008F0181" w:rsidRDefault="008F0181" w:rsidP="008F0181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9944F51" wp14:editId="49B3D7C0">
            <wp:extent cx="2590800" cy="2971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5A818" w14:textId="77777777" w:rsidR="008F0181" w:rsidRDefault="008F0181" w:rsidP="008F018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1 График функции</w:t>
      </w:r>
    </w:p>
    <w:p w14:paraId="0F9E697A" w14:textId="77777777" w:rsidR="008F0181" w:rsidRPr="003A4477" w:rsidRDefault="008F0181" w:rsidP="008F0181">
      <w:pPr>
        <w:spacing w:line="360" w:lineRule="auto"/>
        <w:rPr>
          <w:b/>
          <w:bCs/>
          <w:sz w:val="28"/>
          <w:szCs w:val="28"/>
        </w:rPr>
      </w:pPr>
      <w:r w:rsidRPr="003A4477">
        <w:rPr>
          <w:b/>
          <w:bCs/>
          <w:sz w:val="28"/>
          <w:szCs w:val="28"/>
        </w:rPr>
        <w:t>Метод Ньютона-</w:t>
      </w:r>
      <w:proofErr w:type="spellStart"/>
      <w:r w:rsidRPr="003A4477">
        <w:rPr>
          <w:b/>
          <w:bCs/>
          <w:sz w:val="28"/>
          <w:szCs w:val="28"/>
        </w:rPr>
        <w:t>Рафсона</w:t>
      </w:r>
      <w:proofErr w:type="spellEnd"/>
    </w:p>
    <w:p w14:paraId="4B412F1B" w14:textId="77777777" w:rsidR="008F0181" w:rsidRDefault="008F0181" w:rsidP="008F0181">
      <w:pPr>
        <w:spacing w:line="0" w:lineRule="atLeast"/>
        <w:rPr>
          <w:sz w:val="28"/>
        </w:rPr>
      </w:pPr>
      <w:r>
        <w:rPr>
          <w:i/>
          <w:sz w:val="28"/>
        </w:rPr>
        <w:t>Суть метода</w:t>
      </w:r>
      <w:r>
        <w:rPr>
          <w:sz w:val="28"/>
        </w:rPr>
        <w:t>: для производной функции определяется корень с помощью касательных.</w:t>
      </w:r>
    </w:p>
    <w:p w14:paraId="1EB90B15" w14:textId="77777777" w:rsidR="008F0181" w:rsidRPr="00F26F5A" w:rsidRDefault="008F0181" w:rsidP="008F0181">
      <w:pPr>
        <w:spacing w:line="0" w:lineRule="atLeast"/>
        <w:rPr>
          <w:sz w:val="28"/>
        </w:rPr>
      </w:pPr>
    </w:p>
    <w:p w14:paraId="3BEAEA2A" w14:textId="77777777" w:rsidR="008F0181" w:rsidRDefault="008F0181" w:rsidP="008F0181">
      <w:pPr>
        <w:spacing w:line="360" w:lineRule="auto"/>
        <w:jc w:val="both"/>
        <w:rPr>
          <w:i/>
          <w:sz w:val="28"/>
        </w:rPr>
      </w:pPr>
      <w:r>
        <w:rPr>
          <w:i/>
          <w:sz w:val="28"/>
        </w:rPr>
        <w:t>Алгоритм:</w:t>
      </w:r>
    </w:p>
    <w:p w14:paraId="3E261650" w14:textId="77777777" w:rsidR="008F0181" w:rsidRDefault="008F0181" w:rsidP="008F0181">
      <w:pPr>
        <w:tabs>
          <w:tab w:val="left" w:pos="7100"/>
        </w:tabs>
        <w:spacing w:line="0" w:lineRule="atLeast"/>
        <w:ind w:left="700"/>
        <w:rPr>
          <w:sz w:val="28"/>
        </w:rPr>
      </w:pPr>
      <w:r>
        <w:rPr>
          <w:sz w:val="28"/>
        </w:rPr>
        <w:t>Шаг 1. Определение начальной точки</w:t>
      </w:r>
      <w:r>
        <w:rPr>
          <w:sz w:val="27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x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</m:oMath>
      <w:r>
        <w:rPr>
          <w:sz w:val="28"/>
        </w:rPr>
        <w:t>, точности</w:t>
      </w:r>
      <w:r w:rsidRPr="00F26F5A">
        <w:t xml:space="preserve"> </w:t>
      </w:r>
      <m:oMath>
        <m:r>
          <w:rPr>
            <w:rFonts w:ascii="Cambria Math" w:hAnsi="Cambria Math"/>
            <w:lang w:val="en-US"/>
          </w:rPr>
          <m:t>e</m:t>
        </m:r>
      </m:oMath>
      <w:r>
        <w:rPr>
          <w:sz w:val="28"/>
        </w:rPr>
        <w:t>.</w:t>
      </w:r>
    </w:p>
    <w:p w14:paraId="5632D8B9" w14:textId="77777777" w:rsidR="008F0181" w:rsidRDefault="008F0181" w:rsidP="008F0181">
      <w:pPr>
        <w:spacing w:line="185" w:lineRule="exact"/>
        <w:rPr>
          <w:sz w:val="20"/>
        </w:rPr>
      </w:pPr>
    </w:p>
    <w:p w14:paraId="77B10CFE" w14:textId="77777777" w:rsidR="008F0181" w:rsidRDefault="008F0181" w:rsidP="008F0181">
      <w:pPr>
        <w:spacing w:line="0" w:lineRule="atLeast"/>
        <w:ind w:left="700"/>
        <w:rPr>
          <w:sz w:val="28"/>
          <w:lang w:val="en-US"/>
        </w:rPr>
      </w:pPr>
      <w:r>
        <w:rPr>
          <w:sz w:val="28"/>
        </w:rPr>
        <w:t>Шаг 2. Вычислить новую точку</w:t>
      </w:r>
    </w:p>
    <w:p w14:paraId="5E4C59AB" w14:textId="77777777" w:rsidR="008F0181" w:rsidRPr="00F26F5A" w:rsidRDefault="00671183" w:rsidP="008F0181">
      <w:pPr>
        <w:spacing w:line="0" w:lineRule="atLeast"/>
        <w:ind w:left="700"/>
        <w:jc w:val="center"/>
        <w:rPr>
          <w:sz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f'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f''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>)</m:t>
              </m:r>
            </m:den>
          </m:f>
        </m:oMath>
      </m:oMathPara>
    </w:p>
    <w:p w14:paraId="3218D674" w14:textId="77777777" w:rsidR="008F0181" w:rsidRDefault="008F0181" w:rsidP="008F0181">
      <w:pPr>
        <w:spacing w:line="0" w:lineRule="atLeast"/>
        <w:ind w:left="700"/>
        <w:rPr>
          <w:sz w:val="28"/>
        </w:rPr>
      </w:pPr>
      <w:r>
        <w:rPr>
          <w:sz w:val="28"/>
        </w:rPr>
        <w:t xml:space="preserve">Шаг 3.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f'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+1</m:t>
                </m:r>
              </m:sub>
            </m:sSub>
            <m:r>
              <w:rPr>
                <w:rFonts w:ascii="Cambria Math" w:hAnsi="Cambria Math"/>
                <w:sz w:val="28"/>
              </w:rPr>
              <m:t>)</m:t>
            </m:r>
          </m:e>
        </m:d>
        <m:r>
          <w:rPr>
            <w:rFonts w:ascii="Cambria Math" w:hAnsi="Cambria Math"/>
            <w:sz w:val="28"/>
          </w:rPr>
          <m:t>≤e</m:t>
        </m:r>
      </m:oMath>
      <w:r>
        <w:rPr>
          <w:sz w:val="28"/>
        </w:rPr>
        <w:t xml:space="preserve">, то в качестве решения задачи принимается число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*</m:t>
            </m:r>
          </m:sup>
        </m:sSup>
        <m:r>
          <w:rPr>
            <w:rFonts w:ascii="Cambria Math" w:hAnsi="Cambria Math"/>
            <w:sz w:val="28"/>
          </w:rPr>
          <m:t xml:space="preserve">≈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n+1</m:t>
            </m:r>
          </m:sub>
        </m:sSub>
      </m:oMath>
      <w:r>
        <w:rPr>
          <w:sz w:val="28"/>
        </w:rPr>
        <w:t>, иначе – шаг 2.</w:t>
      </w:r>
    </w:p>
    <w:p w14:paraId="7DE7F81A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47260717" w14:textId="77777777" w:rsidR="008F0181" w:rsidRDefault="008F0181" w:rsidP="008F0181">
      <w:pPr>
        <w:spacing w:line="52" w:lineRule="exact"/>
        <w:rPr>
          <w:i/>
          <w:sz w:val="28"/>
        </w:rPr>
      </w:pPr>
    </w:p>
    <w:p w14:paraId="18EACAC2" w14:textId="77777777" w:rsidR="008F0181" w:rsidRDefault="008F0181" w:rsidP="008F0181">
      <w:pPr>
        <w:spacing w:line="52" w:lineRule="exact"/>
        <w:rPr>
          <w:sz w:val="20"/>
        </w:rPr>
      </w:pPr>
    </w:p>
    <w:p w14:paraId="0271404F" w14:textId="77777777" w:rsidR="008F0181" w:rsidRPr="003A4477" w:rsidRDefault="008F0181" w:rsidP="008F0181">
      <w:pPr>
        <w:spacing w:line="360" w:lineRule="auto"/>
        <w:jc w:val="both"/>
        <w:rPr>
          <w:b/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>М</w:t>
      </w:r>
      <w:r w:rsidRPr="003A4477">
        <w:rPr>
          <w:b/>
          <w:bCs/>
          <w:sz w:val="28"/>
          <w:szCs w:val="28"/>
        </w:rPr>
        <w:t>етод средней точки</w:t>
      </w:r>
      <w:r>
        <w:rPr>
          <w:b/>
          <w:bCs/>
          <w:sz w:val="28"/>
          <w:szCs w:val="28"/>
        </w:rPr>
        <w:t>.</w:t>
      </w:r>
    </w:p>
    <w:p w14:paraId="4DBCC348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i/>
          <w:sz w:val="28"/>
        </w:rPr>
        <w:lastRenderedPageBreak/>
        <w:t>Суть метода</w:t>
      </w:r>
      <w:r>
        <w:rPr>
          <w:sz w:val="28"/>
        </w:rPr>
        <w:t xml:space="preserve">: определение середины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 xml:space="preserve"> </m:t>
        </m:r>
      </m:oMath>
      <w:r>
        <w:rPr>
          <w:sz w:val="28"/>
        </w:rPr>
        <w:t xml:space="preserve">интервала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e>
        </m:d>
      </m:oMath>
      <w:r w:rsidRPr="00561149">
        <w:rPr>
          <w:sz w:val="28"/>
        </w:rPr>
        <w:t xml:space="preserve"> </w:t>
      </w:r>
      <w:r>
        <w:rPr>
          <w:sz w:val="28"/>
        </w:rPr>
        <w:t>и определение знака производной в данной точке: если производная отрицательна, то функция убывает на интервале</w:t>
      </w:r>
      <w:r w:rsidRPr="00561149">
        <w:rPr>
          <w:sz w:val="28"/>
        </w:rPr>
        <w:t xml:space="preserve"> </w:t>
      </w:r>
      <m:oMath>
        <m:r>
          <w:rPr>
            <w:rFonts w:ascii="Cambria Math" w:hAnsi="Cambria Math"/>
            <w:sz w:val="27"/>
          </w:rPr>
          <m:t>[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a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  <m:r>
          <w:rPr>
            <w:rFonts w:ascii="Cambria Math" w:hAnsi="Cambria Math"/>
            <w:sz w:val="27"/>
          </w:rPr>
          <m:t>,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z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  <m:r>
          <w:rPr>
            <w:rFonts w:ascii="Cambria Math" w:hAnsi="Cambria Math"/>
            <w:sz w:val="27"/>
          </w:rPr>
          <m:t>]</m:t>
        </m:r>
      </m:oMath>
      <w:r>
        <w:rPr>
          <w:sz w:val="28"/>
        </w:rPr>
        <w:t xml:space="preserve"> и левая граница перемещается в среднюю точку, иначе – функция возрастает</w:t>
      </w:r>
      <w:r>
        <w:rPr>
          <w:sz w:val="27"/>
        </w:rPr>
        <w:t xml:space="preserve"> </w:t>
      </w:r>
      <m:oMath>
        <m:r>
          <w:rPr>
            <w:rFonts w:ascii="Cambria Math" w:hAnsi="Cambria Math"/>
            <w:sz w:val="27"/>
          </w:rPr>
          <m:t>[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z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  <m:r>
          <w:rPr>
            <w:rFonts w:ascii="Cambria Math" w:hAnsi="Cambria Math"/>
            <w:sz w:val="27"/>
          </w:rPr>
          <m:t>,</m:t>
        </m:r>
        <m:sSub>
          <m:sSubPr>
            <m:ctrlPr>
              <w:rPr>
                <w:rFonts w:ascii="Cambria Math" w:hAnsi="Cambria Math"/>
                <w:i/>
                <w:sz w:val="27"/>
              </w:rPr>
            </m:ctrlPr>
          </m:sSubPr>
          <m:e>
            <m:r>
              <w:rPr>
                <w:rFonts w:ascii="Cambria Math" w:hAnsi="Cambria Math"/>
                <w:sz w:val="27"/>
              </w:rPr>
              <m:t>b</m:t>
            </m:r>
          </m:e>
          <m:sub>
            <m:r>
              <w:rPr>
                <w:rFonts w:ascii="Cambria Math" w:hAnsi="Cambria Math"/>
                <w:sz w:val="27"/>
              </w:rPr>
              <m:t>0</m:t>
            </m:r>
          </m:sub>
        </m:sSub>
      </m:oMath>
      <w:r>
        <w:rPr>
          <w:sz w:val="28"/>
        </w:rPr>
        <w:t xml:space="preserve"> и правая граница переходит в среднюю точку.</w:t>
      </w:r>
    </w:p>
    <w:p w14:paraId="5D9C7DEB" w14:textId="77777777" w:rsidR="008F0181" w:rsidRDefault="008F0181" w:rsidP="008F0181">
      <w:pPr>
        <w:spacing w:line="360" w:lineRule="auto"/>
        <w:jc w:val="both"/>
        <w:rPr>
          <w:i/>
          <w:sz w:val="28"/>
        </w:rPr>
      </w:pPr>
      <w:r w:rsidRPr="003A4477">
        <w:rPr>
          <w:i/>
          <w:sz w:val="28"/>
        </w:rPr>
        <w:t>Алгоритм:</w:t>
      </w:r>
    </w:p>
    <w:p w14:paraId="57978C44" w14:textId="77777777" w:rsidR="008F0181" w:rsidRDefault="008F0181" w:rsidP="008F0181">
      <w:pPr>
        <w:spacing w:line="360" w:lineRule="auto"/>
        <w:jc w:val="both"/>
        <w:rPr>
          <w:sz w:val="28"/>
        </w:rPr>
      </w:pPr>
      <w:r w:rsidRPr="00561149">
        <w:rPr>
          <w:sz w:val="28"/>
        </w:rPr>
        <w:t xml:space="preserve">Шаг 1. </w:t>
      </w:r>
      <w:r>
        <w:rPr>
          <w:sz w:val="28"/>
        </w:rPr>
        <w:t xml:space="preserve">Задать исходные данные: интервал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</w:rPr>
          <m:t>, e&gt;0</m:t>
        </m:r>
      </m:oMath>
      <w:r>
        <w:rPr>
          <w:sz w:val="28"/>
        </w:rPr>
        <w:t xml:space="preserve"> – точность.</w:t>
      </w:r>
    </w:p>
    <w:p w14:paraId="6BECFC1E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Шаг 2. Положить </w:t>
      </w:r>
      <m:oMath>
        <m:r>
          <w:rPr>
            <w:rFonts w:ascii="Cambria Math" w:hAnsi="Cambria Math"/>
            <w:sz w:val="28"/>
          </w:rPr>
          <m:t>k=0</m:t>
        </m:r>
      </m:oMath>
    </w:p>
    <w:p w14:paraId="7D910EEB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Шаг 3. Вычислить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, f'(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)</m:t>
        </m:r>
      </m:oMath>
    </w:p>
    <w:p w14:paraId="40F64FAC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Шаг 4. Сравнить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</m:e>
        </m:d>
      </m:oMath>
      <w:r>
        <w:rPr>
          <w:sz w:val="28"/>
        </w:rPr>
        <w:t xml:space="preserve"> с нулём:</w:t>
      </w:r>
    </w:p>
    <w:p w14:paraId="445B4E87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а) если</w:t>
      </w:r>
      <m:oMath>
        <m:r>
          <w:rPr>
            <w:rFonts w:ascii="Cambria Math" w:hAnsi="Cambria Math"/>
            <w:sz w:val="28"/>
          </w:rPr>
          <m:t xml:space="preserve"> f'(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)</m:t>
        </m:r>
      </m:oMath>
      <w:r>
        <w:rPr>
          <w:sz w:val="28"/>
        </w:rPr>
        <w:t xml:space="preserve"> </w:t>
      </w:r>
      <w:r w:rsidRPr="00561149">
        <w:rPr>
          <w:sz w:val="28"/>
        </w:rPr>
        <w:t>&lt;</w:t>
      </w:r>
      <w:r>
        <w:rPr>
          <w:sz w:val="28"/>
        </w:rPr>
        <w:t xml:space="preserve"> 0, положить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</m:oMath>
      <w:r w:rsidRPr="00253AA1">
        <w:rPr>
          <w:sz w:val="28"/>
        </w:rPr>
        <w:t xml:space="preserve"> </w:t>
      </w:r>
      <w:r>
        <w:rPr>
          <w:sz w:val="28"/>
        </w:rPr>
        <w:t>и перейти к шагу 5;</w:t>
      </w:r>
    </w:p>
    <w:p w14:paraId="7DE07119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б) </w:t>
      </w:r>
      <w:r w:rsidRPr="00253AA1">
        <w:rPr>
          <w:sz w:val="28"/>
        </w:rPr>
        <w:t xml:space="preserve">если </w:t>
      </w:r>
      <m:oMath>
        <m:r>
          <w:rPr>
            <w:rFonts w:ascii="Cambria Math" w:hAnsi="Cambria Math"/>
            <w:sz w:val="28"/>
          </w:rPr>
          <m:t>f'(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>)</m:t>
        </m:r>
      </m:oMath>
      <w:r w:rsidRPr="00253AA1">
        <w:rPr>
          <w:sz w:val="28"/>
        </w:rPr>
        <w:t xml:space="preserve"> &gt; 0, положить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w:rPr>
            <w:rFonts w:ascii="Cambria Math" w:hAnsi="Cambria Math"/>
            <w:sz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k+1</m:t>
            </m:r>
          </m:sub>
        </m:sSub>
        <m:r>
          <w:rPr>
            <w:rFonts w:ascii="Cambria Math" w:hAnsi="Cambria Math"/>
            <w:sz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</m:oMath>
      <w:r w:rsidRPr="00253AA1">
        <w:rPr>
          <w:sz w:val="28"/>
        </w:rPr>
        <w:t xml:space="preserve"> и перейти к шагу 5;</w:t>
      </w:r>
    </w:p>
    <w:p w14:paraId="265FC70B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>Шаг 5. Проверить условие окончания:</w:t>
      </w:r>
    </w:p>
    <w:p w14:paraId="4363A752" w14:textId="77777777" w:rsidR="008F0181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а)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k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</w:rPr>
          <m:t>≤e</m:t>
        </m:r>
      </m:oMath>
      <w:r>
        <w:rPr>
          <w:sz w:val="28"/>
        </w:rPr>
        <w:t xml:space="preserve">, процесс поиска завершается и в качестве приближенного решения можно взять точку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</w:rPr>
              <m:t>*</m:t>
            </m:r>
          </m:sup>
        </m:sSup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</m:oMath>
      <w:r>
        <w:rPr>
          <w:sz w:val="28"/>
        </w:rPr>
        <w:t>;</w:t>
      </w:r>
    </w:p>
    <w:p w14:paraId="6116C2B6" w14:textId="77777777" w:rsidR="008F0181" w:rsidRPr="003A4477" w:rsidRDefault="008F0181" w:rsidP="008F0181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б)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k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</w:rPr>
          <m:t>&gt;e</m:t>
        </m:r>
      </m:oMath>
      <w:r>
        <w:rPr>
          <w:sz w:val="28"/>
        </w:rPr>
        <w:t>, положить  и перейти к шагу 3.</w:t>
      </w:r>
    </w:p>
    <w:p w14:paraId="4138BCB9" w14:textId="77777777" w:rsidR="008F0181" w:rsidRPr="00BD0D95" w:rsidRDefault="008F0181" w:rsidP="008F0181">
      <w:pPr>
        <w:spacing w:line="360" w:lineRule="auto"/>
        <w:jc w:val="both"/>
        <w:rPr>
          <w:sz w:val="28"/>
        </w:rPr>
      </w:pPr>
    </w:p>
    <w:p w14:paraId="38ACE1AB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5B5A3C81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2FD00378" w14:textId="77777777" w:rsidR="008F0181" w:rsidRDefault="008F0181" w:rsidP="008F0181">
      <w:pPr>
        <w:jc w:val="center"/>
        <w:rPr>
          <w:b/>
          <w:sz w:val="28"/>
          <w:szCs w:val="28"/>
        </w:rPr>
      </w:pPr>
    </w:p>
    <w:p w14:paraId="5A21EDEE" w14:textId="77777777" w:rsid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стинг с реализацией методов приведен ниже.</w:t>
      </w:r>
    </w:p>
    <w:p w14:paraId="62B1AD68" w14:textId="77777777" w:rsidR="00DB4F02" w:rsidRPr="00DB4F02" w:rsidRDefault="00DB4F02" w:rsidP="00DB4F02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Листинг</w:t>
      </w:r>
      <w:r w:rsidRPr="004B5D3D">
        <w:rPr>
          <w:sz w:val="28"/>
          <w:szCs w:val="28"/>
          <w:lang w:val="en-US"/>
        </w:rPr>
        <w:t xml:space="preserve"> 1</w:t>
      </w:r>
    </w:p>
    <w:p w14:paraId="555668D7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8757A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8757A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stream&gt;</w:t>
      </w:r>
    </w:p>
    <w:p w14:paraId="6F00D5D2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stream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0E17D1B4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h.h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42D495F8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PolStr.h</w:t>
      </w:r>
      <w:proofErr w:type="spellEnd"/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14:paraId="708A320B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0AEBFD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4B036278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BE55F9F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14:paraId="09924DC0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4CBD834F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locale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850D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C_ALL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sian"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D634F42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5E45D7D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[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4850D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^4/4 + x^2 - 8*x + 12"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4E334F7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reate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, 0);</w:t>
      </w:r>
    </w:p>
    <w:p w14:paraId="3B73B62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 = 0.000001, eps = 0.0001, xi = 0.000001;</w:t>
      </w:r>
    </w:p>
    <w:p w14:paraId="6120E35E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5BF7320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4850D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bs(</w:t>
      </w:r>
      <w:proofErr w:type="spellStart"/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i, 1)) &gt; eps)</w:t>
      </w:r>
    </w:p>
    <w:p w14:paraId="5CB074A1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787734CD" w14:textId="77777777" w:rsidR="008F0181" w:rsidRPr="004850D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xi = x - </w:t>
      </w:r>
      <w:proofErr w:type="spellStart"/>
      <w:proofErr w:type="gram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x, 1) / 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, 2);</w:t>
      </w:r>
    </w:p>
    <w:p w14:paraId="1031A765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850D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x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5BEF782D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14:paraId="0CE22FD1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5C5113C1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</w:t>
      </w:r>
      <w:proofErr w:type="gram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Минимальное значение функции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valPolSt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1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2D6FC11C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  <w:proofErr w:type="gram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Значение аргумента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33501B86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gramStart"/>
      <w:r w:rsidRPr="008757A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lete[</w:t>
      </w:r>
      <w:proofErr w:type="gramEnd"/>
      <w:r w:rsidRPr="008757A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]</w:t>
      </w: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233CC10B" w14:textId="77777777" w:rsidR="008F0181" w:rsidRPr="008757A5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8757A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14:paraId="6CC682E8" w14:textId="77777777" w:rsidR="008F0181" w:rsidRPr="008757A5" w:rsidRDefault="008F0181" w:rsidP="008F0181">
      <w:pPr>
        <w:rPr>
          <w:b/>
          <w:sz w:val="28"/>
          <w:szCs w:val="28"/>
          <w:lang w:val="en-US"/>
        </w:rPr>
      </w:pPr>
    </w:p>
    <w:p w14:paraId="1698FC2A" w14:textId="77777777" w:rsidR="008F0181" w:rsidRPr="008757A5" w:rsidRDefault="00DB4F02" w:rsidP="00DB4F02">
      <w:pPr>
        <w:jc w:val="right"/>
        <w:rPr>
          <w:sz w:val="28"/>
          <w:szCs w:val="28"/>
          <w:lang w:val="en-US"/>
        </w:rPr>
      </w:pPr>
      <w:r w:rsidRPr="00DB4F02">
        <w:rPr>
          <w:sz w:val="28"/>
          <w:szCs w:val="28"/>
        </w:rPr>
        <w:t>Листинг</w:t>
      </w:r>
      <w:r w:rsidRPr="008757A5">
        <w:rPr>
          <w:sz w:val="28"/>
          <w:szCs w:val="28"/>
          <w:lang w:val="en-US"/>
        </w:rPr>
        <w:t xml:space="preserve"> 2</w:t>
      </w:r>
    </w:p>
    <w:p w14:paraId="060E90BB" w14:textId="77777777" w:rsidR="00DB4F02" w:rsidRPr="008757A5" w:rsidRDefault="00DB4F02" w:rsidP="00DB4F02">
      <w:pPr>
        <w:jc w:val="center"/>
        <w:rPr>
          <w:b/>
          <w:sz w:val="28"/>
          <w:szCs w:val="28"/>
          <w:lang w:val="en-US"/>
        </w:rPr>
      </w:pPr>
    </w:p>
    <w:p w14:paraId="77D3159F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stream&gt;</w:t>
      </w:r>
    </w:p>
    <w:p w14:paraId="77F15DBC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fstream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01A5E19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h.h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14:paraId="53CB63A6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PolStr.h</w:t>
      </w:r>
      <w:proofErr w:type="spellEnd"/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14:paraId="3CBAA754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FB22684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14:paraId="507C9076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55BED80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14:paraId="15728A9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14:paraId="663B9AF8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locale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25E9B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LC_ALL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US"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14:paraId="17B50D50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17CC7B26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[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B25E9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^4/4 + x^2 - 8*x + 12"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14:paraId="1A9D266A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reatePolStr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, 0);</w:t>
      </w:r>
    </w:p>
    <w:p w14:paraId="19D78089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 = 0, b = 2, eps = 0.0001, xi = 0,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14:paraId="7B6ABAF1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4892B21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eps)</w:t>
      </w:r>
    </w:p>
    <w:p w14:paraId="3EC66CED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{</w:t>
      </w:r>
    </w:p>
    <w:p w14:paraId="5D4D9AC2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xi = (a + b) / 2;</w:t>
      </w:r>
    </w:p>
    <w:p w14:paraId="0536FC71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valPolStr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i, 1);</w:t>
      </w:r>
    </w:p>
    <w:p w14:paraId="297F271C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14:paraId="0E0C2F85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0)</w:t>
      </w:r>
    </w:p>
    <w:p w14:paraId="0487CCB3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b = xi;</w:t>
      </w:r>
    </w:p>
    <w:p w14:paraId="68C49829" w14:textId="77777777" w:rsidR="008F0181" w:rsidRPr="00B25E9B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B25E9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xi</w:t>
      </w:r>
      <w:proofErr w:type="spellEnd"/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0)</w:t>
      </w:r>
    </w:p>
    <w:p w14:paraId="590E5262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B25E9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a =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157B4C40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}</w:t>
      </w:r>
    </w:p>
    <w:p w14:paraId="3628F424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5C2AC817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  <w:proofErr w:type="gram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Минимальное значение функции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704B1157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ou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  <w:proofErr w:type="gram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Значение аргумента =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xi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endl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0AE52188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14:paraId="134419AD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</w:t>
      </w:r>
      <w:proofErr w:type="spellStart"/>
      <w:proofErr w:type="gram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elete</w:t>
      </w:r>
      <w:proofErr w:type="spellEnd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[</w:t>
      </w:r>
      <w:proofErr w:type="gramEnd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14:paraId="3699CF53" w14:textId="77777777" w:rsidR="008F0181" w:rsidRDefault="008F0181" w:rsidP="008F0181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14:paraId="45B375F3" w14:textId="77777777" w:rsidR="008F0181" w:rsidRDefault="008F0181" w:rsidP="008F0181">
      <w:pPr>
        <w:rPr>
          <w:b/>
          <w:sz w:val="28"/>
          <w:szCs w:val="28"/>
        </w:rPr>
      </w:pPr>
    </w:p>
    <w:p w14:paraId="10C0BA1B" w14:textId="77777777" w:rsidR="008F0181" w:rsidRDefault="008F0181" w:rsidP="008F01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 работы</w:t>
      </w:r>
    </w:p>
    <w:p w14:paraId="4CB05495" w14:textId="77777777" w:rsidR="008F0181" w:rsidRDefault="008F0181" w:rsidP="008F0181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етод Ньютона:</w:t>
      </w:r>
    </w:p>
    <w:p w14:paraId="23A9A981" w14:textId="77777777" w:rsidR="008F0181" w:rsidRDefault="008F0181" w:rsidP="008F0181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368CE60" wp14:editId="36C1E263">
            <wp:extent cx="3190875" cy="4000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87761" w14:textId="77777777" w:rsidR="008F0181" w:rsidRDefault="008F0181" w:rsidP="008F0181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етод средней точки:</w:t>
      </w:r>
    </w:p>
    <w:p w14:paraId="1168A2F3" w14:textId="77777777" w:rsidR="007D2D67" w:rsidRDefault="008F0181" w:rsidP="008F0181">
      <w:pPr>
        <w:jc w:val="center"/>
      </w:pPr>
      <w:r>
        <w:rPr>
          <w:noProof/>
        </w:rPr>
        <w:drawing>
          <wp:inline distT="0" distB="0" distL="0" distR="0" wp14:anchorId="4716BB91" wp14:editId="4E268E14">
            <wp:extent cx="3343275" cy="4191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D2D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7356"/>
    <w:rsid w:val="00357FAD"/>
    <w:rsid w:val="00671183"/>
    <w:rsid w:val="007D2D67"/>
    <w:rsid w:val="008757A5"/>
    <w:rsid w:val="008F0181"/>
    <w:rsid w:val="00C97356"/>
    <w:rsid w:val="00DB4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6E961A"/>
  <w15:chartTrackingRefBased/>
  <w15:docId w15:val="{98E39055-77BC-4FF4-8905-C2B75242C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F018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8F0181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8F0181"/>
    <w:rPr>
      <w:rFonts w:ascii="Arial" w:eastAsia="Times New Roman" w:hAnsi="Arial" w:cs="Arial"/>
      <w:bCs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4</Pages>
  <Words>520</Words>
  <Characters>2967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я Верещагина</dc:creator>
  <cp:keywords/>
  <dc:description/>
  <cp:lastModifiedBy>Я</cp:lastModifiedBy>
  <cp:revision>7</cp:revision>
  <dcterms:created xsi:type="dcterms:W3CDTF">2021-10-12T08:15:00Z</dcterms:created>
  <dcterms:modified xsi:type="dcterms:W3CDTF">2021-10-20T08:50:00Z</dcterms:modified>
</cp:coreProperties>
</file>